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3E52" w:rsidRPr="00C83166" w:rsidRDefault="00B30758" w:rsidP="00B30758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B30758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623E52" w:rsidRPr="00C83166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623E52" w:rsidRPr="00C83166" w:rsidRDefault="00623E52" w:rsidP="00623E52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C83166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>
        <w:rPr>
          <w:rFonts w:asciiTheme="majorBidi" w:hAnsiTheme="majorBidi" w:cstheme="majorBidi"/>
          <w:b/>
          <w:bCs/>
          <w:sz w:val="32"/>
          <w:szCs w:val="32"/>
        </w:rPr>
        <w:t>2</w:t>
      </w:r>
      <w:r w:rsidRPr="00C83166">
        <w:rPr>
          <w:rFonts w:asciiTheme="majorBidi" w:hAnsiTheme="majorBidi" w:cstheme="majorBidi"/>
          <w:b/>
          <w:bCs/>
          <w:sz w:val="32"/>
          <w:szCs w:val="32"/>
        </w:rPr>
        <w:t>: Thermodynamics Properties of Air</w:t>
      </w:r>
    </w:p>
    <w:p w:rsidR="00943E2F" w:rsidRPr="00F44C3E" w:rsidRDefault="00943E2F" w:rsidP="007B77D2">
      <w:pPr>
        <w:pStyle w:val="PlainText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623E52" w:rsidRPr="00623E52" w:rsidRDefault="00623E52" w:rsidP="00623E52">
      <w:pPr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623E52" w:rsidRPr="00623E52" w:rsidRDefault="00623E52" w:rsidP="0021561C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 w:rsidRPr="00623E52">
        <w:rPr>
          <w:rFonts w:asciiTheme="majorBidi" w:hAnsiTheme="majorBidi" w:cstheme="majorBidi"/>
          <w:sz w:val="24"/>
          <w:szCs w:val="24"/>
        </w:rPr>
        <w:t xml:space="preserve">You will be required to calculate </w:t>
      </w:r>
      <w:r w:rsidR="00F83848">
        <w:rPr>
          <w:rFonts w:ascii="Times New Roman" w:hAnsi="Times New Roman" w:cs="Times New Roman"/>
          <w:sz w:val="24"/>
          <w:szCs w:val="24"/>
        </w:rPr>
        <w:t>saturated water vapor over water and ice</w:t>
      </w:r>
      <w:r w:rsidR="0021561C">
        <w:rPr>
          <w:rFonts w:ascii="Times New Roman" w:hAnsi="Times New Roman" w:cs="Times New Roman"/>
          <w:sz w:val="24"/>
          <w:szCs w:val="24"/>
        </w:rPr>
        <w:t xml:space="preserve"> and </w:t>
      </w:r>
      <w:r w:rsidR="003044D4">
        <w:rPr>
          <w:rFonts w:ascii="Times New Roman" w:hAnsi="Times New Roman" w:cs="Times New Roman"/>
          <w:sz w:val="24"/>
          <w:szCs w:val="24"/>
        </w:rPr>
        <w:t>determine</w:t>
      </w:r>
      <w:r w:rsidR="00F83848">
        <w:rPr>
          <w:rFonts w:ascii="Times New Roman" w:hAnsi="Times New Roman" w:cs="Times New Roman"/>
          <w:sz w:val="24"/>
          <w:szCs w:val="24"/>
        </w:rPr>
        <w:t xml:space="preserve"> </w:t>
      </w:r>
      <w:r w:rsidR="00F92332">
        <w:rPr>
          <w:rFonts w:ascii="Times New Roman" w:hAnsi="Times New Roman" w:cs="Times New Roman"/>
          <w:sz w:val="24"/>
          <w:szCs w:val="24"/>
        </w:rPr>
        <w:t>Lifted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 Condensation Level (LCL) </w:t>
      </w:r>
      <w:r w:rsidR="00B30758">
        <w:rPr>
          <w:rFonts w:ascii="Times New Roman" w:hAnsi="Times New Roman" w:cs="Times New Roman"/>
          <w:sz w:val="24"/>
          <w:szCs w:val="24"/>
        </w:rPr>
        <w:t xml:space="preserve">using 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Clausius-Clapeyron </w:t>
      </w:r>
      <w:r w:rsidR="003044D4">
        <w:rPr>
          <w:rFonts w:ascii="Times New Roman" w:hAnsi="Times New Roman" w:cs="Times New Roman"/>
          <w:sz w:val="24"/>
          <w:szCs w:val="24"/>
        </w:rPr>
        <w:t>e</w:t>
      </w:r>
      <w:r w:rsidR="00B30758" w:rsidRPr="00623E52">
        <w:rPr>
          <w:rFonts w:ascii="Times New Roman" w:hAnsi="Times New Roman" w:cs="Times New Roman"/>
          <w:sz w:val="24"/>
          <w:szCs w:val="24"/>
        </w:rPr>
        <w:t>quation</w:t>
      </w:r>
      <w:r w:rsidR="0021561C">
        <w:rPr>
          <w:rFonts w:ascii="Times New Roman" w:hAnsi="Times New Roman" w:cs="Times New Roman"/>
          <w:sz w:val="24"/>
          <w:szCs w:val="24"/>
        </w:rPr>
        <w:t>.</w:t>
      </w:r>
    </w:p>
    <w:p w:rsidR="00623E52" w:rsidRDefault="00623E52" w:rsidP="00623E52">
      <w:pPr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</w:p>
    <w:p w:rsidR="00623E52" w:rsidRPr="00623E52" w:rsidRDefault="00623E52" w:rsidP="00623E52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623E52" w:rsidRDefault="00623E52" w:rsidP="00623E52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and plot saturated water vapor over water and ice using </w:t>
      </w:r>
      <w:r w:rsidRPr="00623E52">
        <w:rPr>
          <w:rFonts w:ascii="Times New Roman" w:hAnsi="Times New Roman" w:cs="Times New Roman"/>
          <w:sz w:val="24"/>
          <w:szCs w:val="24"/>
        </w:rPr>
        <w:t>Clausius-Clapeyron Equation</w:t>
      </w:r>
    </w:p>
    <w:p w:rsidR="00EC536C" w:rsidRPr="00623E52" w:rsidRDefault="00EC536C" w:rsidP="00B30758">
      <w:pPr>
        <w:pStyle w:val="PlainText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623E52">
        <w:rPr>
          <w:rFonts w:ascii="Times New Roman" w:hAnsi="Times New Roman" w:cs="Times New Roman"/>
          <w:sz w:val="24"/>
          <w:szCs w:val="24"/>
        </w:rPr>
        <w:t>Calculate the LCL</w:t>
      </w:r>
      <w:r w:rsidR="00B30758">
        <w:rPr>
          <w:rFonts w:ascii="Times New Roman" w:hAnsi="Times New Roman" w:cs="Times New Roman"/>
          <w:sz w:val="24"/>
          <w:szCs w:val="24"/>
        </w:rPr>
        <w:t xml:space="preserve"> </w:t>
      </w:r>
      <w:r w:rsidR="00F83848">
        <w:rPr>
          <w:rFonts w:ascii="Times New Roman" w:hAnsi="Times New Roman" w:cs="Times New Roman"/>
          <w:sz w:val="24"/>
          <w:szCs w:val="24"/>
        </w:rPr>
        <w:t xml:space="preserve">using </w:t>
      </w:r>
      <w:r w:rsidR="00623E52" w:rsidRPr="00623E52">
        <w:rPr>
          <w:rFonts w:ascii="Times New Roman" w:hAnsi="Times New Roman" w:cs="Times New Roman"/>
          <w:sz w:val="24"/>
          <w:szCs w:val="24"/>
        </w:rPr>
        <w:t>Clausius-Clapeyron Equation</w:t>
      </w:r>
      <w:r w:rsidR="00B30758">
        <w:rPr>
          <w:rFonts w:ascii="Times New Roman" w:hAnsi="Times New Roman" w:cs="Times New Roman"/>
          <w:sz w:val="24"/>
          <w:szCs w:val="24"/>
        </w:rPr>
        <w:t xml:space="preserve"> for different</w:t>
      </w:r>
      <w:r w:rsidR="009C48A7">
        <w:rPr>
          <w:rFonts w:ascii="Times New Roman" w:hAnsi="Times New Roman" w:cs="Times New Roman"/>
          <w:sz w:val="24"/>
          <w:szCs w:val="24"/>
        </w:rPr>
        <w:t xml:space="preserve"> temperatures and mixing ratios</w:t>
      </w:r>
      <w:r w:rsidR="00623E52">
        <w:rPr>
          <w:rFonts w:ascii="Times New Roman" w:hAnsi="Times New Roman" w:cs="Times New Roman"/>
          <w:sz w:val="24"/>
          <w:szCs w:val="24"/>
        </w:rPr>
        <w:t>.</w:t>
      </w:r>
    </w:p>
    <w:p w:rsidR="00623E52" w:rsidRDefault="00623E52" w:rsidP="00623E52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:rsidR="0048482A" w:rsidRPr="00F44C3E" w:rsidRDefault="0048482A" w:rsidP="00EC536C">
      <w:pPr>
        <w:pStyle w:val="PlainText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</w:t>
      </w:r>
      <w:r w:rsidR="007B77D2"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</w:p>
    <w:p w:rsidR="00EC536C" w:rsidRPr="00B30758" w:rsidRDefault="00B30758" w:rsidP="00B3075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sz w:val="24"/>
          <w:szCs w:val="24"/>
        </w:rPr>
        <w:t>The Clausius-Clapeyron equation gives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>saturation vapor pressure over a pla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 xml:space="preserve">surface of water as a function of </w:t>
      </w:r>
      <w:r>
        <w:rPr>
          <w:rFonts w:ascii="Times New Roman" w:hAnsi="Times New Roman" w:cs="Times New Roman"/>
          <w:sz w:val="24"/>
          <w:szCs w:val="24"/>
        </w:rPr>
        <w:t>temperature</w:t>
      </w:r>
      <w:r w:rsidRPr="00B30758">
        <w:rPr>
          <w:rFonts w:ascii="Times New Roman" w:hAnsi="Times New Roman" w:cs="Times New Roman"/>
          <w:sz w:val="24"/>
          <w:szCs w:val="24"/>
        </w:rPr>
        <w:t>:</w:t>
      </w:r>
    </w:p>
    <w:p w:rsidR="00B30758" w:rsidRDefault="00B30758" w:rsidP="00EC53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0758" w:rsidRDefault="00B30758" w:rsidP="0029223B">
      <w:pPr>
        <w:pStyle w:val="MTDisplayEquation"/>
      </w:pPr>
      <w:r>
        <w:tab/>
      </w:r>
      <w:r w:rsidR="0029223B" w:rsidRPr="00B30758">
        <w:rPr>
          <w:position w:val="-38"/>
        </w:rPr>
        <w:object w:dxaOrig="29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45pt" o:ole="">
            <v:imagedata r:id="rId7" o:title=""/>
          </v:shape>
          <o:OLEObject Type="Embed" ProgID="Equation.DSMT4" ShapeID="_x0000_i1025" DrawAspect="Content" ObjectID="_1633120502" r:id="rId8"/>
        </w:object>
      </w:r>
      <w:r>
        <w:t xml:space="preserve"> </w:t>
      </w:r>
      <w:r>
        <w:tab/>
      </w:r>
      <w:r w:rsidR="0029223B">
        <w:fldChar w:fldCharType="begin"/>
      </w:r>
      <w:r w:rsidR="0029223B">
        <w:instrText xml:space="preserve"> MACROBUTTON MTPlaceRef \* MERGEFORMAT </w:instrText>
      </w:r>
      <w:r w:rsidR="0029223B">
        <w:fldChar w:fldCharType="begin"/>
      </w:r>
      <w:r w:rsidR="0029223B">
        <w:instrText xml:space="preserve"> SEQ MTEqn \h \* MERGEFORMAT </w:instrText>
      </w:r>
      <w:r w:rsidR="0029223B">
        <w:fldChar w:fldCharType="end"/>
      </w:r>
      <w:r w:rsidR="0029223B">
        <w:instrText>(</w:instrText>
      </w:r>
      <w:r w:rsidR="006D2D1A">
        <w:fldChar w:fldCharType="begin"/>
      </w:r>
      <w:r w:rsidR="006D2D1A">
        <w:instrText xml:space="preserve"> SEQ MTEqn \c \* Arabic \* MERGEFORMAT </w:instrText>
      </w:r>
      <w:r w:rsidR="006D2D1A">
        <w:fldChar w:fldCharType="separate"/>
      </w:r>
      <w:r w:rsidR="002A72BC">
        <w:rPr>
          <w:noProof/>
        </w:rPr>
        <w:instrText>1</w:instrText>
      </w:r>
      <w:r w:rsidR="006D2D1A">
        <w:rPr>
          <w:noProof/>
        </w:rPr>
        <w:fldChar w:fldCharType="end"/>
      </w:r>
      <w:r w:rsidR="0029223B">
        <w:instrText>)</w:instrText>
      </w:r>
      <w:r w:rsidR="0029223B">
        <w:fldChar w:fldCharType="end"/>
      </w:r>
    </w:p>
    <w:p w:rsidR="00EC536C" w:rsidRPr="00F44C3E" w:rsidRDefault="00EC536C" w:rsidP="00EC53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:rsidR="00EC536C" w:rsidRDefault="00F44C3E" w:rsidP="00EC53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B307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="00EC536C"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 w:rsidR="002A72BC">
        <w:rPr>
          <w:rFonts w:ascii="Times New Roman" w:hAnsi="Times New Roman" w:cs="Times New Roman"/>
          <w:sz w:val="24"/>
          <w:szCs w:val="24"/>
        </w:rPr>
        <w:t xml:space="preserve"> over water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</w:p>
    <w:p w:rsidR="0029223B" w:rsidRPr="0029223B" w:rsidRDefault="0029223B" w:rsidP="002922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:rsidR="0029223B" w:rsidRPr="0029223B" w:rsidRDefault="0029223B" w:rsidP="00EC53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:rsidR="00EC536C" w:rsidRPr="00F44C3E" w:rsidRDefault="00EC536C" w:rsidP="00EC53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:rsidR="00F44C3E" w:rsidRPr="00F44C3E" w:rsidRDefault="00F44C3E" w:rsidP="005B60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w:r w:rsidR="00EC536C" w:rsidRPr="00F44C3E">
        <w:rPr>
          <w:rFonts w:ascii="Times New Roman" w:hAnsi="Times New Roman" w:cs="Times New Roman"/>
          <w:sz w:val="24"/>
          <w:szCs w:val="24"/>
        </w:rPr>
        <w:t xml:space="preserve">: is </w:t>
      </w:r>
      <w:r w:rsidR="002A72BC">
        <w:rPr>
          <w:rFonts w:ascii="Times New Roman" w:hAnsi="Times New Roman" w:cs="Times New Roman"/>
          <w:sz w:val="24"/>
          <w:szCs w:val="24"/>
        </w:rPr>
        <w:t>l</w:t>
      </w:r>
      <w:r w:rsidR="002A72BC" w:rsidRPr="002A72BC">
        <w:rPr>
          <w:rFonts w:ascii="Times New Roman" w:hAnsi="Times New Roman" w:cs="Times New Roman"/>
          <w:sz w:val="24"/>
          <w:szCs w:val="24"/>
        </w:rPr>
        <w:t>atent heat of</w:t>
      </w:r>
      <w:r w:rsidR="002A72BC">
        <w:rPr>
          <w:rFonts w:ascii="Times New Roman" w:hAnsi="Times New Roman" w:cs="Times New Roman"/>
          <w:sz w:val="24"/>
          <w:szCs w:val="24"/>
        </w:rPr>
        <w:t xml:space="preserve"> </w:t>
      </w:r>
      <w:r w:rsidR="002A72BC" w:rsidRPr="002A72BC">
        <w:rPr>
          <w:rFonts w:ascii="Times New Roman" w:hAnsi="Times New Roman" w:cs="Times New Roman"/>
          <w:sz w:val="24"/>
          <w:szCs w:val="24"/>
        </w:rPr>
        <w:t>vaporization</w:t>
      </w:r>
      <w:r w:rsidR="00196364">
        <w:rPr>
          <w:rFonts w:ascii="Times New Roman" w:hAnsi="Times New Roman" w:cs="Times New Roman"/>
          <w:sz w:val="24"/>
          <w:szCs w:val="24"/>
        </w:rPr>
        <w:t xml:space="preserve"> (2.</w:t>
      </w:r>
      <w:r w:rsidR="005B60E4">
        <w:rPr>
          <w:rFonts w:ascii="Times New Roman" w:hAnsi="Times New Roman" w:cs="Times New Roman"/>
          <w:sz w:val="24"/>
          <w:szCs w:val="24"/>
        </w:rPr>
        <w:t>501</w:t>
      </w:r>
      <w:r w:rsidR="00196364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  <w:r w:rsidR="0027169C"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:rsidR="00EC536C" w:rsidRPr="00F44C3E" w:rsidRDefault="00F44C3E" w:rsidP="001963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EC536C"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196364">
        <w:rPr>
          <w:rFonts w:ascii="Times New Roman" w:hAnsi="Times New Roman" w:cs="Times New Roman"/>
          <w:sz w:val="24"/>
          <w:szCs w:val="24"/>
        </w:rPr>
        <w:t xml:space="preserve"> (4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.5</w:t>
      </w:r>
      <w:r w:rsidR="003E6C99">
        <w:rPr>
          <w:rFonts w:ascii="Times New Roman" w:hAnsi="Times New Roman" w:cs="Times New Roman"/>
          <w:sz w:val="24"/>
          <w:szCs w:val="24"/>
          <w:lang w:bidi="ar-IQ"/>
        </w:rPr>
        <w:t xml:space="preserve"> J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g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EC536C" w:rsidRPr="00F44C3E">
        <w:rPr>
          <w:rFonts w:ascii="Times New Roman" w:hAnsi="Times New Roman" w:cs="Times New Roman"/>
          <w:sz w:val="24"/>
          <w:szCs w:val="24"/>
        </w:rPr>
        <w:t>.</w:t>
      </w:r>
    </w:p>
    <w:p w:rsidR="00F5559C" w:rsidRDefault="00F5559C" w:rsidP="002A72B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223B" w:rsidRPr="00F44C3E" w:rsidRDefault="0029223B" w:rsidP="002A72BC">
      <w:pPr>
        <w:jc w:val="both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sz w:val="24"/>
          <w:szCs w:val="24"/>
        </w:rPr>
        <w:t>The Clausius-Clapeyron equation also gi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the saturation vapor pressure over ice as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function of temperature:</w:t>
      </w:r>
    </w:p>
    <w:p w:rsidR="0029223B" w:rsidRDefault="002A72BC" w:rsidP="002A72BC">
      <w:pPr>
        <w:pStyle w:val="MTDisplayEquation"/>
      </w:pPr>
      <w:r>
        <w:tab/>
      </w:r>
      <w:r w:rsidRPr="002A72BC">
        <w:rPr>
          <w:position w:val="-38"/>
        </w:rPr>
        <w:object w:dxaOrig="3019" w:dyaOrig="900">
          <v:shape id="_x0000_i1026" type="#_x0000_t75" style="width:151.5pt;height:45pt" o:ole="">
            <v:imagedata r:id="rId9" o:title=""/>
          </v:shape>
          <o:OLEObject Type="Embed" ProgID="Equation.DSMT4" ShapeID="_x0000_i1026" DrawAspect="Content" ObjectID="_1633120503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2D1A">
        <w:fldChar w:fldCharType="begin"/>
      </w:r>
      <w:r w:rsidR="006D2D1A">
        <w:instrText xml:space="preserve"> SEQ MTEqn \c \* Arabic \* MERGEFORMAT </w:instrText>
      </w:r>
      <w:r w:rsidR="006D2D1A">
        <w:fldChar w:fldCharType="separate"/>
      </w:r>
      <w:r>
        <w:rPr>
          <w:noProof/>
        </w:rPr>
        <w:instrText>2</w:instrText>
      </w:r>
      <w:r w:rsidR="006D2D1A">
        <w:rPr>
          <w:noProof/>
        </w:rPr>
        <w:fldChar w:fldCharType="end"/>
      </w:r>
      <w:r>
        <w:instrText>)</w:instrText>
      </w:r>
      <w:r>
        <w:fldChar w:fldCharType="end"/>
      </w:r>
    </w:p>
    <w:p w:rsidR="002A72BC" w:rsidRPr="00F44C3E" w:rsidRDefault="002A72BC" w:rsidP="002A72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:rsidR="002A72BC" w:rsidRDefault="002A72BC" w:rsidP="003044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A72B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>
        <w:rPr>
          <w:rFonts w:ascii="Times New Roman" w:hAnsi="Times New Roman" w:cs="Times New Roman"/>
          <w:sz w:val="24"/>
          <w:szCs w:val="24"/>
        </w:rPr>
        <w:t xml:space="preserve"> over </w:t>
      </w:r>
      <w:r w:rsidR="003044D4">
        <w:rPr>
          <w:rFonts w:ascii="Times New Roman" w:hAnsi="Times New Roman" w:cs="Times New Roman"/>
          <w:sz w:val="24"/>
          <w:szCs w:val="24"/>
        </w:rPr>
        <w:t>ice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</w:p>
    <w:p w:rsidR="002A72BC" w:rsidRPr="0029223B" w:rsidRDefault="002A72BC" w:rsidP="002A72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:rsidR="002A72BC" w:rsidRPr="0029223B" w:rsidRDefault="002A72BC" w:rsidP="002A72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:rsidR="002A72BC" w:rsidRPr="00F44C3E" w:rsidRDefault="002A72BC" w:rsidP="002A72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:rsidR="002A72BC" w:rsidRPr="00F44C3E" w:rsidRDefault="002A72BC" w:rsidP="005B60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F44C3E">
        <w:rPr>
          <w:rFonts w:ascii="Times New Roman" w:hAnsi="Times New Roman" w:cs="Times New Roman"/>
          <w:sz w:val="24"/>
          <w:szCs w:val="24"/>
        </w:rPr>
        <w:t xml:space="preserve">: is the specific latent heat of </w:t>
      </w:r>
      <w:r w:rsidR="003044D4">
        <w:rPr>
          <w:rFonts w:ascii="Times New Roman" w:hAnsi="Times New Roman" w:cs="Times New Roman"/>
          <w:sz w:val="24"/>
          <w:szCs w:val="24"/>
        </w:rPr>
        <w:t>sublimation (</w:t>
      </w:r>
      <w:r w:rsidR="00D71522">
        <w:rPr>
          <w:rFonts w:ascii="Times New Roman" w:hAnsi="Times New Roman" w:cs="Times New Roman"/>
          <w:sz w:val="24"/>
          <w:szCs w:val="24"/>
        </w:rPr>
        <w:t>2.</w:t>
      </w:r>
      <w:r w:rsidR="005B60E4">
        <w:rPr>
          <w:rFonts w:ascii="Times New Roman" w:hAnsi="Times New Roman" w:cs="Times New Roman"/>
          <w:sz w:val="24"/>
          <w:szCs w:val="24"/>
        </w:rPr>
        <w:t>834</w:t>
      </w:r>
      <w:r w:rsidR="00D71522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  <w:r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:rsidR="002A72BC" w:rsidRPr="00F44C3E" w:rsidRDefault="002A72BC" w:rsidP="003044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3044D4">
        <w:rPr>
          <w:rFonts w:ascii="Times New Roman" w:hAnsi="Times New Roman" w:cs="Times New Roman"/>
          <w:sz w:val="24"/>
          <w:szCs w:val="24"/>
        </w:rPr>
        <w:t xml:space="preserve"> (46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1.5 J kg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3044D4" w:rsidRPr="00F44C3E">
        <w:rPr>
          <w:rFonts w:ascii="Times New Roman" w:hAnsi="Times New Roman" w:cs="Times New Roman"/>
          <w:sz w:val="24"/>
          <w:szCs w:val="24"/>
        </w:rPr>
        <w:t>.</w:t>
      </w:r>
    </w:p>
    <w:p w:rsidR="00F92332" w:rsidRPr="00BD0E77" w:rsidRDefault="00F92332" w:rsidP="00F92332">
      <w:pPr>
        <w:pStyle w:val="PlainText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BD0E77">
        <w:rPr>
          <w:rFonts w:asciiTheme="majorBidi" w:hAnsiTheme="majorBidi" w:cstheme="majorBidi"/>
          <w:b/>
          <w:bCs/>
          <w:sz w:val="24"/>
          <w:szCs w:val="24"/>
        </w:rPr>
        <w:lastRenderedPageBreak/>
        <w:t>LCL</w:t>
      </w:r>
    </w:p>
    <w:p w:rsidR="003044D4" w:rsidRPr="007475D2" w:rsidRDefault="007475D2" w:rsidP="00F92332">
      <w:pPr>
        <w:pStyle w:val="PlainText"/>
        <w:jc w:val="both"/>
        <w:rPr>
          <w:rFonts w:asciiTheme="majorBidi" w:hAnsiTheme="majorBidi" w:cstheme="majorBidi"/>
          <w:sz w:val="24"/>
          <w:szCs w:val="24"/>
        </w:rPr>
      </w:pPr>
      <w:r w:rsidRPr="007475D2">
        <w:rPr>
          <w:rFonts w:asciiTheme="majorBidi" w:hAnsiTheme="majorBidi" w:cstheme="majorBidi"/>
          <w:sz w:val="24"/>
          <w:szCs w:val="24"/>
        </w:rPr>
        <w:t>The LCL is the pressure level a parcel of air reaches saturation by lifting the parcel from a particular pressure level. A rising</w:t>
      </w:r>
      <w:r>
        <w:rPr>
          <w:rFonts w:asciiTheme="majorBidi" w:hAnsiTheme="majorBidi" w:cstheme="majorBidi"/>
          <w:sz w:val="24"/>
          <w:szCs w:val="24"/>
        </w:rPr>
        <w:t xml:space="preserve"> parcel of air cools, thus the Relative H</w:t>
      </w:r>
      <w:r w:rsidRPr="007475D2">
        <w:rPr>
          <w:rFonts w:asciiTheme="majorBidi" w:hAnsiTheme="majorBidi" w:cstheme="majorBidi"/>
          <w:sz w:val="24"/>
          <w:szCs w:val="24"/>
        </w:rPr>
        <w:t xml:space="preserve">umidity </w:t>
      </w:r>
      <w:r>
        <w:rPr>
          <w:rFonts w:asciiTheme="majorBidi" w:hAnsiTheme="majorBidi" w:cstheme="majorBidi"/>
          <w:sz w:val="24"/>
          <w:szCs w:val="24"/>
        </w:rPr>
        <w:t xml:space="preserve">(RH) </w:t>
      </w:r>
      <w:r w:rsidRPr="007475D2">
        <w:rPr>
          <w:rFonts w:asciiTheme="majorBidi" w:hAnsiTheme="majorBidi" w:cstheme="majorBidi"/>
          <w:sz w:val="24"/>
          <w:szCs w:val="24"/>
        </w:rPr>
        <w:t>increases inside a rising unsaturated parcel. Once the RH first reaches 100% in the parcel, the LCL occurs there.</w:t>
      </w:r>
    </w:p>
    <w:p w:rsidR="007475D2" w:rsidRDefault="007475D2" w:rsidP="00F92332">
      <w:pPr>
        <w:pStyle w:val="PlainText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7475D2" w:rsidRDefault="007475D2" w:rsidP="003044D4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044D4" w:rsidRPr="008D545A" w:rsidRDefault="003044D4" w:rsidP="003044D4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:rsidR="003044D4" w:rsidRDefault="003044D4" w:rsidP="009B198B">
      <w:pPr>
        <w:pStyle w:val="PlainText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a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:rsidR="003044D4" w:rsidRDefault="003044D4" w:rsidP="003044D4">
      <w:pPr>
        <w:pStyle w:val="PlainText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</w:t>
      </w:r>
      <w:r>
        <w:rPr>
          <w:rFonts w:asciiTheme="majorBidi" w:hAnsiTheme="majorBidi" w:cstheme="majorBidi"/>
          <w:sz w:val="24"/>
          <w:szCs w:val="24"/>
        </w:rPr>
        <w:t xml:space="preserve">and ice </w:t>
      </w:r>
      <w:r w:rsidRPr="003044D4">
        <w:rPr>
          <w:rFonts w:asciiTheme="majorBidi" w:hAnsiTheme="majorBidi" w:cstheme="majorBidi"/>
          <w:sz w:val="24"/>
          <w:szCs w:val="24"/>
        </w:rPr>
        <w:t>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:rsidR="003044D4" w:rsidRDefault="003044D4" w:rsidP="003044D4">
      <w:pPr>
        <w:pStyle w:val="PlainText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</w:t>
      </w:r>
      <w:r>
        <w:rPr>
          <w:rFonts w:asciiTheme="majorBidi" w:hAnsiTheme="majorBidi" w:cstheme="majorBidi"/>
          <w:sz w:val="24"/>
          <w:szCs w:val="24"/>
        </w:rPr>
        <w:t>determine the LCL for the following conditions. A</w:t>
      </w:r>
      <w:r w:rsidRPr="00F44C3E">
        <w:rPr>
          <w:rFonts w:ascii="Times New Roman" w:hAnsi="Times New Roman" w:cs="Times New Roman"/>
          <w:sz w:val="24"/>
          <w:szCs w:val="24"/>
        </w:rPr>
        <w:t>ssum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F44C3E">
        <w:rPr>
          <w:rFonts w:ascii="Times New Roman" w:hAnsi="Times New Roman" w:cs="Times New Roman"/>
          <w:sz w:val="24"/>
          <w:szCs w:val="24"/>
        </w:rPr>
        <w:t xml:space="preserve"> surface pressure is 1000 h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F44C3E">
        <w:rPr>
          <w:rFonts w:ascii="Times New Roman" w:hAnsi="Times New Roman" w:cs="Times New Roman"/>
          <w:sz w:val="24"/>
          <w:szCs w:val="24"/>
        </w:rPr>
        <w:t>a:</w:t>
      </w:r>
    </w:p>
    <w:p w:rsidR="00EC536C" w:rsidRPr="00F44C3E" w:rsidRDefault="00EC536C" w:rsidP="003044D4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8"/>
        <w:gridCol w:w="2430"/>
        <w:gridCol w:w="2250"/>
      </w:tblGrid>
      <w:tr w:rsidR="00EC536C" w:rsidRPr="00F44C3E" w:rsidTr="00EB2ABA">
        <w:trPr>
          <w:jc w:val="center"/>
        </w:trPr>
        <w:tc>
          <w:tcPr>
            <w:tcW w:w="2088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air</w:t>
            </w:r>
          </w:p>
          <w:p w:rsidR="00EC536C" w:rsidRPr="00F44C3E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perature (</w:t>
            </w:r>
            <w:r w:rsidR="00EB2ABA"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</w:t>
            </w: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2430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mixing</w:t>
            </w:r>
          </w:p>
          <w:p w:rsidR="00EC536C" w:rsidRPr="00F44C3E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atio (kg/kg)</w:t>
            </w:r>
          </w:p>
        </w:tc>
        <w:tc>
          <w:tcPr>
            <w:tcW w:w="2250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CL (m)</w:t>
            </w: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:rsidR="00EC536C" w:rsidRPr="00F44C3E" w:rsidRDefault="00C56FD7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30" w:type="dxa"/>
          </w:tcPr>
          <w:p w:rsidR="00EC536C" w:rsidRPr="00F44C3E" w:rsidRDefault="00EC536C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:rsidR="00EC536C" w:rsidRPr="00610A47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/>
          </w:tcPr>
          <w:p w:rsidR="00EC536C" w:rsidRPr="00F44C3E" w:rsidRDefault="00EC536C" w:rsidP="00806A40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EC536C" w:rsidRPr="00F44C3E" w:rsidRDefault="00EC536C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:rsidR="00EC536C" w:rsidRPr="00610A47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/>
          </w:tcPr>
          <w:p w:rsidR="00EC536C" w:rsidRPr="00F44C3E" w:rsidRDefault="00EC536C" w:rsidP="00806A40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EC536C" w:rsidRPr="00F44C3E" w:rsidRDefault="00EC536C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:rsidR="00EC536C" w:rsidRPr="00610A47" w:rsidRDefault="00EC536C" w:rsidP="00806A4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:rsidR="00C56FD7" w:rsidRPr="00F44C3E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430" w:type="dxa"/>
          </w:tcPr>
          <w:p w:rsidR="00C56FD7" w:rsidRPr="00F44C3E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:rsidR="00C56FD7" w:rsidRPr="00610A47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/>
          </w:tcPr>
          <w:p w:rsidR="00C56FD7" w:rsidRPr="00F44C3E" w:rsidRDefault="00C56FD7" w:rsidP="00C56FD7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C56FD7" w:rsidRPr="00F44C3E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:rsidR="00C56FD7" w:rsidRPr="00610A47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/>
          </w:tcPr>
          <w:p w:rsidR="00C56FD7" w:rsidRPr="00F44C3E" w:rsidRDefault="00C56FD7" w:rsidP="00C56FD7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C56FD7" w:rsidRPr="00F44C3E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:rsidR="00C56FD7" w:rsidRPr="00610A47" w:rsidRDefault="00C56FD7" w:rsidP="00C56FD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</w:tbl>
    <w:p w:rsidR="00EC536C" w:rsidRPr="00F44C3E" w:rsidRDefault="00EC536C" w:rsidP="00EC536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B2ABA" w:rsidRDefault="00EB2ABA" w:rsidP="00F5559C">
      <w:pPr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44C3E">
        <w:rPr>
          <w:rFonts w:ascii="Times New Roman" w:hAnsi="Times New Roman" w:cs="Times New Roman"/>
          <w:b/>
          <w:bCs/>
          <w:sz w:val="24"/>
          <w:szCs w:val="24"/>
          <w:u w:val="single"/>
        </w:rPr>
        <w:t>Note</w:t>
      </w:r>
      <w:r w:rsidRPr="00F44C3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44C3E">
        <w:rPr>
          <w:rFonts w:ascii="Times New Roman" w:hAnsi="Times New Roman" w:cs="Times New Roman"/>
          <w:sz w:val="24"/>
          <w:szCs w:val="24"/>
        </w:rPr>
        <w:t>The mixing ratio is defined as the ratio of the mass of water vapor to the mass of dry air</w:t>
      </w:r>
      <w:r w:rsidR="00F5559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73F86" w:rsidRDefault="00A73F86" w:rsidP="00EB2ABA">
      <w:pPr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</w:p>
    <w:p w:rsidR="00F5559C" w:rsidRPr="008D545A" w:rsidRDefault="00F5559C" w:rsidP="00F5559C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F5559C" w:rsidRDefault="0021561C" w:rsidP="0021561C">
      <w:pPr>
        <w:pStyle w:val="Pl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  <w:r w:rsidR="00F5559C">
        <w:rPr>
          <w:rFonts w:asciiTheme="majorBidi" w:hAnsiTheme="majorBidi" w:cstheme="majorBidi"/>
          <w:sz w:val="24"/>
          <w:szCs w:val="24"/>
        </w:rPr>
        <w:t xml:space="preserve">xplain the profile of </w:t>
      </w:r>
      <w:r>
        <w:rPr>
          <w:rFonts w:asciiTheme="majorBidi" w:hAnsiTheme="majorBidi" w:cstheme="majorBidi"/>
          <w:sz w:val="24"/>
          <w:szCs w:val="24"/>
        </w:rPr>
        <w:t xml:space="preserve">the saturated water vapor over water for temperature ranges of -30 to +4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 xml:space="preserve">C (fig 1). </w:t>
      </w:r>
    </w:p>
    <w:p w:rsidR="00F91CC3" w:rsidRDefault="0021561C" w:rsidP="0021561C">
      <w:pPr>
        <w:pStyle w:val="Pl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Explain the profile of the saturated water vapor over water and ice for temperature ranges of -30 to 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>C</w:t>
      </w:r>
      <w:r w:rsidR="00B66DC5">
        <w:rPr>
          <w:rFonts w:asciiTheme="majorBidi" w:hAnsiTheme="majorBidi" w:cstheme="majorBidi"/>
          <w:sz w:val="24"/>
          <w:szCs w:val="24"/>
        </w:rPr>
        <w:t xml:space="preserve"> (fig</w:t>
      </w:r>
      <w:r w:rsidR="0028581B">
        <w:rPr>
          <w:rFonts w:asciiTheme="majorBidi" w:hAnsiTheme="majorBidi" w:cstheme="majorBidi"/>
          <w:sz w:val="24"/>
          <w:szCs w:val="24"/>
        </w:rPr>
        <w:t xml:space="preserve"> </w:t>
      </w:r>
      <w:r w:rsidR="00B66DC5">
        <w:rPr>
          <w:rFonts w:asciiTheme="majorBidi" w:hAnsiTheme="majorBidi" w:cstheme="majorBidi"/>
          <w:sz w:val="24"/>
          <w:szCs w:val="24"/>
        </w:rPr>
        <w:t>2)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21561C" w:rsidRDefault="00F91CC3" w:rsidP="0021561C">
      <w:pPr>
        <w:pStyle w:val="Pl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xplain how</w:t>
      </w:r>
      <w:r w:rsidR="0021561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LCL varies with </w:t>
      </w:r>
      <w:r w:rsidR="00610A47">
        <w:rPr>
          <w:rFonts w:asciiTheme="majorBidi" w:hAnsiTheme="majorBidi" w:cstheme="majorBidi"/>
          <w:sz w:val="24"/>
          <w:szCs w:val="24"/>
        </w:rPr>
        <w:t>surface air</w:t>
      </w:r>
      <w:r>
        <w:rPr>
          <w:rFonts w:asciiTheme="majorBidi" w:hAnsiTheme="majorBidi" w:cstheme="majorBidi"/>
          <w:sz w:val="24"/>
          <w:szCs w:val="24"/>
        </w:rPr>
        <w:t xml:space="preserve"> temperature and surface mixing ratio.</w:t>
      </w:r>
    </w:p>
    <w:p w:rsidR="00F5559C" w:rsidRDefault="00F5559C" w:rsidP="00F5559C">
      <w:pPr>
        <w:pStyle w:val="PlainText"/>
        <w:ind w:left="720"/>
        <w:rPr>
          <w:rFonts w:asciiTheme="majorBidi" w:hAnsiTheme="majorBidi" w:cstheme="majorBidi"/>
          <w:sz w:val="24"/>
          <w:szCs w:val="24"/>
        </w:rPr>
      </w:pPr>
    </w:p>
    <w:p w:rsidR="00F5559C" w:rsidRPr="008D545A" w:rsidRDefault="00F5559C" w:rsidP="00F5559C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F5559C" w:rsidRPr="00627352" w:rsidRDefault="00F5559C" w:rsidP="007475D2">
      <w:pPr>
        <w:pStyle w:val="ListParagraph"/>
        <w:numPr>
          <w:ilvl w:val="0"/>
          <w:numId w:val="7"/>
        </w:numPr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did you learn about </w:t>
      </w:r>
      <w:r w:rsidR="007475D2">
        <w:rPr>
          <w:rFonts w:asciiTheme="majorBidi" w:eastAsia="Times New Roman" w:hAnsiTheme="majorBidi" w:cstheme="majorBidi"/>
          <w:sz w:val="24"/>
          <w:szCs w:val="24"/>
        </w:rPr>
        <w:t>saturation vapor pressure by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completing the activity?       </w:t>
      </w:r>
    </w:p>
    <w:p w:rsidR="007475D2" w:rsidRDefault="007475D2" w:rsidP="007475D2">
      <w:pPr>
        <w:pStyle w:val="ListParagraph"/>
        <w:numPr>
          <w:ilvl w:val="0"/>
          <w:numId w:val="7"/>
        </w:numPr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saturated vapor pressure over water is higher than saturated vapor pressure over ice at the same temperature. </w:t>
      </w:r>
    </w:p>
    <w:p w:rsidR="00F5559C" w:rsidRPr="00627352" w:rsidRDefault="00F92332" w:rsidP="00F5559C">
      <w:pPr>
        <w:pStyle w:val="ListParagraph"/>
        <w:numPr>
          <w:ilvl w:val="0"/>
          <w:numId w:val="7"/>
        </w:numPr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y LCL is important?</w:t>
      </w:r>
    </w:p>
    <w:p w:rsidR="0048482A" w:rsidRPr="00F44C3E" w:rsidRDefault="0048482A" w:rsidP="00EC536C">
      <w:pPr>
        <w:pStyle w:val="PlainText"/>
        <w:rPr>
          <w:rFonts w:ascii="Times New Roman" w:hAnsi="Times New Roman" w:cs="Times New Roman"/>
          <w:sz w:val="24"/>
          <w:szCs w:val="24"/>
        </w:rPr>
      </w:pPr>
    </w:p>
    <w:sectPr w:rsidR="0048482A" w:rsidRPr="00F44C3E" w:rsidSect="00BD0E77">
      <w:footerReference w:type="default" r:id="rId11"/>
      <w:footerReference w:type="first" r:id="rId12"/>
      <w:pgSz w:w="12240" w:h="15840"/>
      <w:pgMar w:top="1440" w:right="1800" w:bottom="1440" w:left="1800" w:header="720" w:footer="720" w:gutter="0"/>
      <w:pgNumType w:start="3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2D1A" w:rsidRDefault="006D2D1A" w:rsidP="007627C4">
      <w:pPr>
        <w:spacing w:after="0" w:line="240" w:lineRule="auto"/>
      </w:pPr>
      <w:r>
        <w:separator/>
      </w:r>
    </w:p>
  </w:endnote>
  <w:endnote w:type="continuationSeparator" w:id="0">
    <w:p w:rsidR="006D2D1A" w:rsidRDefault="006D2D1A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470097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0E77" w:rsidRDefault="00BD0E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6B3C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7627C4" w:rsidRDefault="007627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2461055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056602" w:rsidRPr="00BD0E77" w:rsidRDefault="00BD0E77" w:rsidP="00BD0E77">
        <w:pPr>
          <w:pStyle w:val="Footer"/>
          <w:jc w:val="center"/>
          <w:rPr>
            <w:rFonts w:ascii="Times New Roman" w:hAnsi="Times New Roman" w:cs="Times New Roman"/>
          </w:rPr>
        </w:pPr>
        <w:r w:rsidRPr="00BD0E77">
          <w:rPr>
            <w:rFonts w:ascii="Times New Roman" w:hAnsi="Times New Roman" w:cs="Times New Roman"/>
          </w:rPr>
          <w:t>3</w:t>
        </w:r>
      </w:p>
    </w:sdtContent>
  </w:sdt>
  <w:p w:rsidR="007627C4" w:rsidRDefault="007627C4" w:rsidP="007627C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2D1A" w:rsidRDefault="006D2D1A" w:rsidP="007627C4">
      <w:pPr>
        <w:spacing w:after="0" w:line="240" w:lineRule="auto"/>
      </w:pPr>
      <w:r>
        <w:separator/>
      </w:r>
    </w:p>
  </w:footnote>
  <w:footnote w:type="continuationSeparator" w:id="0">
    <w:p w:rsidR="006D2D1A" w:rsidRDefault="006D2D1A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3BFE"/>
    <w:rsid w:val="00047C40"/>
    <w:rsid w:val="00056602"/>
    <w:rsid w:val="00082919"/>
    <w:rsid w:val="000A64F9"/>
    <w:rsid w:val="001657DD"/>
    <w:rsid w:val="00196364"/>
    <w:rsid w:val="0021561C"/>
    <w:rsid w:val="00226B3C"/>
    <w:rsid w:val="0027169C"/>
    <w:rsid w:val="0028581B"/>
    <w:rsid w:val="0029223B"/>
    <w:rsid w:val="002A72BC"/>
    <w:rsid w:val="002B4EB8"/>
    <w:rsid w:val="003044D4"/>
    <w:rsid w:val="00373BFE"/>
    <w:rsid w:val="0038336C"/>
    <w:rsid w:val="0038392D"/>
    <w:rsid w:val="003E6C99"/>
    <w:rsid w:val="004476F2"/>
    <w:rsid w:val="0048482A"/>
    <w:rsid w:val="004867B7"/>
    <w:rsid w:val="00486EB2"/>
    <w:rsid w:val="005079A0"/>
    <w:rsid w:val="00556820"/>
    <w:rsid w:val="005B60E4"/>
    <w:rsid w:val="005C60B5"/>
    <w:rsid w:val="0060301C"/>
    <w:rsid w:val="00605E02"/>
    <w:rsid w:val="00610A47"/>
    <w:rsid w:val="00623E52"/>
    <w:rsid w:val="00660AD1"/>
    <w:rsid w:val="006B2F5F"/>
    <w:rsid w:val="006B5A87"/>
    <w:rsid w:val="006D2D1A"/>
    <w:rsid w:val="006F345C"/>
    <w:rsid w:val="007475D2"/>
    <w:rsid w:val="007627C4"/>
    <w:rsid w:val="00770A82"/>
    <w:rsid w:val="00771318"/>
    <w:rsid w:val="007733E7"/>
    <w:rsid w:val="007B77D2"/>
    <w:rsid w:val="00943E2F"/>
    <w:rsid w:val="00955A24"/>
    <w:rsid w:val="00960EA4"/>
    <w:rsid w:val="009C48A7"/>
    <w:rsid w:val="00A3401A"/>
    <w:rsid w:val="00A359E4"/>
    <w:rsid w:val="00A6683C"/>
    <w:rsid w:val="00A73F86"/>
    <w:rsid w:val="00B30758"/>
    <w:rsid w:val="00B66DC5"/>
    <w:rsid w:val="00B9176E"/>
    <w:rsid w:val="00B967B4"/>
    <w:rsid w:val="00BB36FB"/>
    <w:rsid w:val="00BD0E77"/>
    <w:rsid w:val="00C118C2"/>
    <w:rsid w:val="00C353B4"/>
    <w:rsid w:val="00C56FD7"/>
    <w:rsid w:val="00C81104"/>
    <w:rsid w:val="00CA1248"/>
    <w:rsid w:val="00D53EFC"/>
    <w:rsid w:val="00D670BD"/>
    <w:rsid w:val="00D71522"/>
    <w:rsid w:val="00E7446B"/>
    <w:rsid w:val="00EB11A6"/>
    <w:rsid w:val="00EB2ABA"/>
    <w:rsid w:val="00EC536C"/>
    <w:rsid w:val="00F44C3E"/>
    <w:rsid w:val="00F5559C"/>
    <w:rsid w:val="00F83848"/>
    <w:rsid w:val="00F86CFB"/>
    <w:rsid w:val="00F91CC3"/>
    <w:rsid w:val="00F92332"/>
    <w:rsid w:val="00FA64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031549"/>
  <w15:docId w15:val="{0CD7BADC-AC8D-4C56-B1B5-9C92A7A16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F44C3E"/>
    <w:pPr>
      <w:tabs>
        <w:tab w:val="center" w:pos="4320"/>
        <w:tab w:val="right" w:pos="8640"/>
      </w:tabs>
    </w:pPr>
    <w:rPr>
      <w:rFonts w:asciiTheme="majorBidi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44C3E"/>
    <w:rPr>
      <w:rFonts w:asciiTheme="majorBidi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B30758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2</Pages>
  <Words>460</Words>
  <Characters>2628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Maher Fattouh</cp:lastModifiedBy>
  <cp:revision>28</cp:revision>
  <cp:lastPrinted>2013-09-26T19:48:00Z</cp:lastPrinted>
  <dcterms:created xsi:type="dcterms:W3CDTF">2012-10-07T18:20:00Z</dcterms:created>
  <dcterms:modified xsi:type="dcterms:W3CDTF">2019-10-20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